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753E" w:rsidRDefault="00E5120C" w:rsidP="00B8753E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9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Pr="00224F15" w:rsidRDefault="00896BE0" w:rsidP="00B8753E">
                            <w:pPr>
                              <w:pStyle w:val="aaaTitle"/>
                            </w:pPr>
                            <w:r>
                              <w:t>SBAC PRACTICE</w:t>
                            </w:r>
                            <w:r w:rsidR="00181811">
                              <w:t xml:space="preserve"> 1 HW</w:t>
                            </w:r>
                            <w:r>
                              <w:t xml:space="preserve"> (Angle Relationships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74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u1drAIAAKs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ntbtXa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B8753E" w:rsidRPr="00224F15" w:rsidRDefault="00896BE0" w:rsidP="00B8753E">
                      <w:pPr>
                        <w:pStyle w:val="aaaTitle"/>
                      </w:pPr>
                      <w:r>
                        <w:t>SBAC PRACTICE</w:t>
                      </w:r>
                      <w:r w:rsidR="00181811">
                        <w:t xml:space="preserve"> 1 HW</w:t>
                      </w:r>
                      <w:r>
                        <w:t xml:space="preserve"> (Angle Relationships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413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8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Pr="00905465" w:rsidRDefault="00B8753E" w:rsidP="00B8753E">
                            <w:pPr>
                              <w:pStyle w:val="aaaTitleNumb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751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" fillcolor="black" stroked="f">
                <v:textbox inset="0,0,0,0">
                  <w:txbxContent>
                    <w:p w:rsidR="00B8753E" w:rsidRPr="00905465" w:rsidRDefault="00B8753E" w:rsidP="00B8753E">
                      <w:pPr>
                        <w:pStyle w:val="aaa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B8753E">
        <w:t>Name</w:t>
      </w:r>
      <w:r w:rsidR="00B8753E">
        <w:tab/>
      </w:r>
      <w:r w:rsidR="00B8753E">
        <w:tab/>
        <w:t>Date</w:t>
      </w:r>
      <w:r w:rsidR="00B8753E">
        <w:tab/>
      </w:r>
    </w:p>
    <w:p w:rsidR="001C4111" w:rsidRDefault="00E5120C" w:rsidP="001C4111">
      <w:pPr>
        <w:pStyle w:val="tstDirectionLine"/>
        <w:spacing w:after="0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4032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303135"/>
                <wp:effectExtent l="0" t="0" r="0" b="254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7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303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Default="00B8753E" w:rsidP="00B8753E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B8753E" w:rsidRPr="00270313" w:rsidRDefault="00B8753E" w:rsidP="00B8753E">
                            <w:pPr>
                              <w:pStyle w:val="tstAnswerLine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Pr="00270313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8753E" w:rsidRPr="001C4111" w:rsidRDefault="00273C00" w:rsidP="00B8753E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="00B8753E" w:rsidRPr="00270313">
                              <w:rPr>
                                <w:b w:val="0"/>
                              </w:rPr>
                              <w:tab/>
                            </w:r>
                            <w:r w:rsidRPr="001C4111">
                              <w:rPr>
                                <w:u w:val="single"/>
                              </w:rPr>
                              <w:t xml:space="preserve">     See left</w:t>
                            </w:r>
                            <w:r w:rsidR="00035F7C" w:rsidRPr="001C4111">
                              <w:rPr>
                                <w:u w:val="single"/>
                              </w:rPr>
                              <w:t>.</w:t>
                            </w:r>
                            <w:r w:rsidR="00B8753E" w:rsidRPr="001C4111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8401E" w:rsidRPr="0038401E" w:rsidRDefault="0094652C" w:rsidP="0038401E">
                            <w:pPr>
                              <w:pStyle w:val="tstAnswerLine"/>
                            </w:pPr>
                            <w:r>
                              <w:tab/>
                              <w:t>2</w:t>
                            </w:r>
                            <w:r w:rsidR="00B8753E">
                              <w:t>.</w:t>
                            </w:r>
                            <w:r w:rsidR="00B8753E" w:rsidRPr="00270313">
                              <w:rPr>
                                <w:b w:val="0"/>
                              </w:rPr>
                              <w:tab/>
                            </w:r>
                            <w:r w:rsidR="0038401E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C4111" w:rsidRPr="001C4111" w:rsidRDefault="001C4111" w:rsidP="001C4111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1C4111">
                              <w:rPr>
                                <w:u w:val="single"/>
                              </w:rPr>
                              <w:t xml:space="preserve">     See left.</w:t>
                            </w:r>
                            <w:r w:rsidRPr="001C4111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4652C" w:rsidRPr="0038401E" w:rsidRDefault="0094652C" w:rsidP="0094652C">
                            <w:pPr>
                              <w:pStyle w:val="tstAnswerLine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C4111" w:rsidRPr="001C4111" w:rsidRDefault="001C4111" w:rsidP="001C4111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1C4111">
                              <w:rPr>
                                <w:u w:val="single"/>
                              </w:rPr>
                              <w:t xml:space="preserve">     See left.</w:t>
                            </w:r>
                            <w:r w:rsidRPr="001C4111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4652C" w:rsidRPr="0038401E" w:rsidRDefault="0094652C" w:rsidP="0094652C">
                            <w:pPr>
                              <w:pStyle w:val="tstAnswerLine"/>
                            </w:pPr>
                            <w:r>
                              <w:tab/>
                              <w:t>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C4111" w:rsidRPr="001C4111" w:rsidRDefault="001C4111" w:rsidP="001C4111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1C4111">
                              <w:rPr>
                                <w:u w:val="single"/>
                              </w:rPr>
                              <w:t xml:space="preserve">     See left.</w:t>
                            </w:r>
                            <w:r w:rsidRPr="001C4111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8753E" w:rsidRPr="0038401E" w:rsidRDefault="0094652C" w:rsidP="00B8753E">
                            <w:pPr>
                              <w:pStyle w:val="tstAnswerLine"/>
                            </w:pPr>
                            <w:r>
                              <w:tab/>
                              <w:t>5</w:t>
                            </w:r>
                            <w:r w:rsidR="00B8753E">
                              <w:t>.</w:t>
                            </w:r>
                            <w:r w:rsidR="00B8753E" w:rsidRPr="00270313">
                              <w:rPr>
                                <w:b w:val="0"/>
                              </w:rPr>
                              <w:tab/>
                            </w:r>
                            <w:r w:rsidR="00B8753E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8401E" w:rsidRPr="0038401E" w:rsidRDefault="0094652C" w:rsidP="0038401E">
                            <w:pPr>
                              <w:pStyle w:val="tstAnswerLine"/>
                            </w:pPr>
                            <w:r>
                              <w:tab/>
                              <w:t>6</w:t>
                            </w:r>
                            <w:r w:rsidR="00B8753E">
                              <w:t>.</w:t>
                            </w:r>
                            <w:r w:rsidR="00B8753E" w:rsidRPr="00270313">
                              <w:rPr>
                                <w:b w:val="0"/>
                              </w:rPr>
                              <w:tab/>
                            </w:r>
                            <w:r w:rsidR="0038401E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8753E" w:rsidRPr="0038401E" w:rsidRDefault="0094652C" w:rsidP="00B8753E">
                            <w:pPr>
                              <w:pStyle w:val="tstAnswerLine"/>
                            </w:pPr>
                            <w:r>
                              <w:tab/>
                              <w:t>7</w:t>
                            </w:r>
                            <w:r w:rsidR="00B8753E">
                              <w:t>.</w:t>
                            </w:r>
                            <w:r w:rsidR="00B8753E">
                              <w:tab/>
                            </w:r>
                            <w:r w:rsidR="00B8753E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F07AC" w:rsidRPr="0038401E" w:rsidRDefault="0094652C" w:rsidP="003F07AC">
                            <w:pPr>
                              <w:pStyle w:val="tstAnswerLine"/>
                            </w:pPr>
                            <w:r>
                              <w:tab/>
                              <w:t>8</w:t>
                            </w:r>
                            <w:r w:rsidR="003F07AC">
                              <w:t>.</w:t>
                            </w:r>
                            <w:r w:rsidR="003F07AC">
                              <w:tab/>
                            </w:r>
                            <w:r w:rsidR="003F07AC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8753E" w:rsidRPr="0038401E" w:rsidRDefault="0094652C" w:rsidP="00B8753E">
                            <w:pPr>
                              <w:pStyle w:val="tstAnswerLine"/>
                            </w:pPr>
                            <w:r>
                              <w:tab/>
                              <w:t>9</w:t>
                            </w:r>
                            <w:r w:rsidR="00B8753E">
                              <w:t>.</w:t>
                            </w:r>
                            <w:r w:rsidR="00B8753E" w:rsidRPr="00270313">
                              <w:rPr>
                                <w:b w:val="0"/>
                              </w:rPr>
                              <w:tab/>
                            </w:r>
                            <w:r w:rsidR="00B8753E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8401E" w:rsidRPr="0038401E" w:rsidRDefault="00B8753E" w:rsidP="0038401E">
                            <w:pPr>
                              <w:pStyle w:val="tstAnswerLine"/>
                            </w:pPr>
                            <w:r>
                              <w:tab/>
                              <w:t>1</w:t>
                            </w:r>
                            <w:r w:rsidR="0094652C">
                              <w:t>0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38401E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F07AC" w:rsidRDefault="003F07AC" w:rsidP="00B8753E">
                            <w:pPr>
                              <w:pStyle w:val="tst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8" type="#_x0000_t202" style="position:absolute;margin-left:44.8pt;margin-top:1in;width:96pt;height:575.05pt;z-index:-251676160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" filled="f" stroked="f">
                <v:textbox inset="0,0,0,0">
                  <w:txbxContent>
                    <w:p w:rsidR="00B8753E" w:rsidRDefault="00B8753E" w:rsidP="00B8753E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B8753E" w:rsidRPr="00270313" w:rsidRDefault="00B8753E" w:rsidP="00B8753E">
                      <w:pPr>
                        <w:pStyle w:val="tstAnswerLine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Pr="00270313">
                        <w:rPr>
                          <w:u w:val="single"/>
                        </w:rPr>
                        <w:tab/>
                      </w:r>
                    </w:p>
                    <w:p w:rsidR="00B8753E" w:rsidRPr="001C4111" w:rsidRDefault="00273C00" w:rsidP="00B8753E">
                      <w:pPr>
                        <w:pStyle w:val="tstAnswerLine"/>
                      </w:pPr>
                      <w:r>
                        <w:tab/>
                      </w:r>
                      <w:r w:rsidR="00B8753E" w:rsidRPr="00270313">
                        <w:rPr>
                          <w:b w:val="0"/>
                        </w:rPr>
                        <w:tab/>
                      </w:r>
                      <w:r w:rsidRPr="001C4111">
                        <w:rPr>
                          <w:u w:val="single"/>
                        </w:rPr>
                        <w:t xml:space="preserve">     See left</w:t>
                      </w:r>
                      <w:r w:rsidR="00035F7C" w:rsidRPr="001C4111">
                        <w:rPr>
                          <w:u w:val="single"/>
                        </w:rPr>
                        <w:t>.</w:t>
                      </w:r>
                      <w:r w:rsidR="00B8753E" w:rsidRPr="001C4111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94652C" w:rsidP="0038401E">
                      <w:pPr>
                        <w:pStyle w:val="tstAnswerLine"/>
                      </w:pPr>
                      <w:r>
                        <w:tab/>
                        <w:t>2</w:t>
                      </w:r>
                      <w:r w:rsidR="00B8753E">
                        <w:t>.</w:t>
                      </w:r>
                      <w:r w:rsidR="00B8753E" w:rsidRPr="00270313">
                        <w:rPr>
                          <w:b w:val="0"/>
                        </w:rPr>
                        <w:tab/>
                      </w:r>
                      <w:r w:rsidR="0038401E" w:rsidRPr="0038401E">
                        <w:rPr>
                          <w:u w:val="single"/>
                        </w:rPr>
                        <w:tab/>
                      </w:r>
                    </w:p>
                    <w:p w:rsidR="001C4111" w:rsidRPr="001C4111" w:rsidRDefault="001C4111" w:rsidP="001C4111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1C4111">
                        <w:rPr>
                          <w:u w:val="single"/>
                        </w:rPr>
                        <w:t xml:space="preserve">     See left.</w:t>
                      </w:r>
                      <w:r w:rsidRPr="001C4111">
                        <w:rPr>
                          <w:u w:val="single"/>
                        </w:rPr>
                        <w:tab/>
                      </w:r>
                    </w:p>
                    <w:p w:rsidR="0094652C" w:rsidRPr="0038401E" w:rsidRDefault="0094652C" w:rsidP="0094652C">
                      <w:pPr>
                        <w:pStyle w:val="tstAnswerLine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1C4111" w:rsidRPr="001C4111" w:rsidRDefault="001C4111" w:rsidP="001C4111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1C4111">
                        <w:rPr>
                          <w:u w:val="single"/>
                        </w:rPr>
                        <w:t xml:space="preserve">     See left.</w:t>
                      </w:r>
                      <w:r w:rsidRPr="001C4111">
                        <w:rPr>
                          <w:u w:val="single"/>
                        </w:rPr>
                        <w:tab/>
                      </w:r>
                    </w:p>
                    <w:p w:rsidR="0094652C" w:rsidRPr="0038401E" w:rsidRDefault="0094652C" w:rsidP="0094652C">
                      <w:pPr>
                        <w:pStyle w:val="tstAnswerLine"/>
                      </w:pPr>
                      <w:r>
                        <w:tab/>
                        <w:t>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1C4111" w:rsidRPr="001C4111" w:rsidRDefault="001C4111" w:rsidP="001C4111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1C4111">
                        <w:rPr>
                          <w:u w:val="single"/>
                        </w:rPr>
                        <w:t xml:space="preserve">     See left.</w:t>
                      </w:r>
                      <w:r w:rsidRPr="001C4111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94652C" w:rsidP="00B8753E">
                      <w:pPr>
                        <w:pStyle w:val="tstAnswerLine"/>
                      </w:pPr>
                      <w:r>
                        <w:tab/>
                        <w:t>5</w:t>
                      </w:r>
                      <w:r w:rsidR="00B8753E">
                        <w:t>.</w:t>
                      </w:r>
                      <w:r w:rsidR="00B8753E" w:rsidRPr="00270313">
                        <w:rPr>
                          <w:b w:val="0"/>
                        </w:rPr>
                        <w:tab/>
                      </w:r>
                      <w:r w:rsidR="00B8753E" w:rsidRPr="0038401E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94652C" w:rsidP="0038401E">
                      <w:pPr>
                        <w:pStyle w:val="tstAnswerLine"/>
                      </w:pPr>
                      <w:r>
                        <w:tab/>
                        <w:t>6</w:t>
                      </w:r>
                      <w:r w:rsidR="00B8753E">
                        <w:t>.</w:t>
                      </w:r>
                      <w:r w:rsidR="00B8753E" w:rsidRPr="00270313">
                        <w:rPr>
                          <w:b w:val="0"/>
                        </w:rPr>
                        <w:tab/>
                      </w:r>
                      <w:r w:rsidR="0038401E" w:rsidRPr="0038401E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94652C" w:rsidP="00B8753E">
                      <w:pPr>
                        <w:pStyle w:val="tstAnswerLine"/>
                      </w:pPr>
                      <w:r>
                        <w:tab/>
                        <w:t>7</w:t>
                      </w:r>
                      <w:r w:rsidR="00B8753E">
                        <w:t>.</w:t>
                      </w:r>
                      <w:r w:rsidR="00B8753E">
                        <w:tab/>
                      </w:r>
                      <w:r w:rsidR="00B8753E" w:rsidRPr="0038401E">
                        <w:rPr>
                          <w:u w:val="single"/>
                        </w:rPr>
                        <w:tab/>
                      </w:r>
                    </w:p>
                    <w:p w:rsidR="003F07AC" w:rsidRPr="0038401E" w:rsidRDefault="0094652C" w:rsidP="003F07AC">
                      <w:pPr>
                        <w:pStyle w:val="tstAnswerLine"/>
                      </w:pPr>
                      <w:r>
                        <w:tab/>
                        <w:t>8</w:t>
                      </w:r>
                      <w:r w:rsidR="003F07AC">
                        <w:t>.</w:t>
                      </w:r>
                      <w:r w:rsidR="003F07AC">
                        <w:tab/>
                      </w:r>
                      <w:r w:rsidR="003F07AC" w:rsidRPr="0038401E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94652C" w:rsidP="00B8753E">
                      <w:pPr>
                        <w:pStyle w:val="tstAnswerLine"/>
                      </w:pPr>
                      <w:r>
                        <w:tab/>
                        <w:t>9</w:t>
                      </w:r>
                      <w:r w:rsidR="00B8753E">
                        <w:t>.</w:t>
                      </w:r>
                      <w:r w:rsidR="00B8753E" w:rsidRPr="00270313">
                        <w:rPr>
                          <w:b w:val="0"/>
                        </w:rPr>
                        <w:tab/>
                      </w:r>
                      <w:r w:rsidR="00B8753E" w:rsidRPr="0038401E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B8753E" w:rsidP="0038401E">
                      <w:pPr>
                        <w:pStyle w:val="tstAnswerLine"/>
                      </w:pPr>
                      <w:r>
                        <w:tab/>
                        <w:t>1</w:t>
                      </w:r>
                      <w:r w:rsidR="0094652C">
                        <w:t>0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38401E" w:rsidRPr="0038401E">
                        <w:rPr>
                          <w:u w:val="single"/>
                        </w:rPr>
                        <w:tab/>
                      </w:r>
                    </w:p>
                    <w:p w:rsidR="003F07AC" w:rsidRDefault="003F07AC" w:rsidP="00B8753E">
                      <w:pPr>
                        <w:pStyle w:val="tstAnswerLin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1C4111">
        <w:t xml:space="preserve">Use the figure to find the measure of </w:t>
      </w:r>
      <w:r w:rsidR="00283621">
        <w:rPr>
          <w:noProof/>
        </w:rPr>
        <w:drawing>
          <wp:anchor distT="0" distB="0" distL="114300" distR="114300" simplePos="0" relativeHeight="251704832" behindDoc="0" locked="0" layoutInCell="1" allowOverlap="1">
            <wp:simplePos x="0" y="0"/>
            <wp:positionH relativeFrom="column">
              <wp:posOffset>2616200</wp:posOffset>
            </wp:positionH>
            <wp:positionV relativeFrom="paragraph">
              <wp:posOffset>654685</wp:posOffset>
            </wp:positionV>
            <wp:extent cx="1854200" cy="876300"/>
            <wp:effectExtent l="19050" t="0" r="0" b="0"/>
            <wp:wrapNone/>
            <wp:docPr id="14" name="Picture 14" descr="TA: C:\replacearts\Blue Assessment Book\Blue Chapter 3 AB\Arts\PNGs\mscc8_ab_0300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C4111" w:rsidRDefault="001C4111" w:rsidP="001C4111">
      <w:pPr>
        <w:pStyle w:val="tstDirectionLine"/>
        <w:spacing w:before="0"/>
      </w:pPr>
      <w:proofErr w:type="gramStart"/>
      <w:r>
        <w:t>the</w:t>
      </w:r>
      <w:proofErr w:type="gramEnd"/>
      <w:r>
        <w:t xml:space="preserve"> angle. Explain your reasoning. </w:t>
      </w:r>
    </w:p>
    <w:p w:rsidR="001C4111" w:rsidRDefault="001C4111" w:rsidP="001C4111">
      <w:pPr>
        <w:pStyle w:val="tstNumList1"/>
        <w:spacing w:after="600"/>
        <w:ind w:left="562" w:hanging="562"/>
      </w:pPr>
      <w:r>
        <w:tab/>
      </w:r>
      <w:r>
        <w:rPr>
          <w:rStyle w:val="tstListNumber"/>
        </w:rPr>
        <w:t>1.</w:t>
      </w:r>
      <w:r>
        <w:tab/>
      </w:r>
      <w:r w:rsidRPr="00ED316B">
        <w:rPr>
          <w:position w:val="-10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5.8pt" o:ole="">
            <v:imagedata r:id="rId11" o:title=""/>
          </v:shape>
          <o:OLEObject Type="Embed" ProgID="Equation.DSMT4" ShapeID="_x0000_i1025" DrawAspect="Content" ObjectID="_1617954721" r:id="rId12"/>
        </w:object>
      </w:r>
      <w:bookmarkStart w:id="0" w:name="_GoBack"/>
      <w:bookmarkEnd w:id="0"/>
    </w:p>
    <w:p w:rsidR="001C4111" w:rsidRDefault="001C4111" w:rsidP="001C4111">
      <w:pPr>
        <w:pStyle w:val="tstNumList1"/>
        <w:spacing w:after="600"/>
        <w:ind w:left="562" w:hanging="562"/>
      </w:pPr>
      <w:r>
        <w:tab/>
      </w:r>
      <w:r>
        <w:rPr>
          <w:rStyle w:val="tstListNumber"/>
        </w:rPr>
        <w:t>2.</w:t>
      </w:r>
      <w:r>
        <w:tab/>
      </w:r>
      <w:r w:rsidRPr="00ED316B">
        <w:rPr>
          <w:position w:val="-10"/>
        </w:rPr>
        <w:object w:dxaOrig="360" w:dyaOrig="320">
          <v:shape id="_x0000_i1026" type="#_x0000_t75" style="width:17.7pt;height:15.8pt" o:ole="">
            <v:imagedata r:id="rId13" o:title=""/>
          </v:shape>
          <o:OLEObject Type="Embed" ProgID="Equation.DSMT4" ShapeID="_x0000_i1026" DrawAspect="Content" ObjectID="_1617954722" r:id="rId14"/>
        </w:object>
      </w:r>
    </w:p>
    <w:p w:rsidR="009218F3" w:rsidRDefault="009218F3" w:rsidP="001C4111">
      <w:pPr>
        <w:pStyle w:val="tstNumList1"/>
        <w:spacing w:after="600"/>
        <w:ind w:left="562" w:hanging="562"/>
      </w:pPr>
      <w:r>
        <w:tab/>
      </w:r>
      <w:r w:rsidRPr="001C4111">
        <w:rPr>
          <w:rStyle w:val="tstListNumber"/>
        </w:rPr>
        <w:t>3.</w:t>
      </w:r>
      <w:r w:rsidRPr="001C4111">
        <w:rPr>
          <w:rStyle w:val="tstListNumber"/>
        </w:rPr>
        <w:tab/>
      </w:r>
      <w:r w:rsidR="001C4111" w:rsidRPr="001C4111">
        <w:rPr>
          <w:position w:val="-10"/>
        </w:rPr>
        <w:object w:dxaOrig="360" w:dyaOrig="320">
          <v:shape id="_x0000_i1027" type="#_x0000_t75" style="width:18.3pt;height:15.8pt" o:ole="">
            <v:imagedata r:id="rId15" o:title=""/>
          </v:shape>
          <o:OLEObject Type="Embed" ProgID="Equation.DSMT4" ShapeID="_x0000_i1027" DrawAspect="Content" ObjectID="_1617954723" r:id="rId16"/>
        </w:object>
      </w:r>
    </w:p>
    <w:p w:rsidR="009218F3" w:rsidRDefault="009218F3" w:rsidP="001C4111">
      <w:pPr>
        <w:pStyle w:val="tstNumList1"/>
        <w:spacing w:after="600"/>
        <w:ind w:left="562" w:hanging="562"/>
      </w:pPr>
      <w:r>
        <w:tab/>
      </w:r>
      <w:r w:rsidRPr="001C4111">
        <w:rPr>
          <w:rStyle w:val="tstListNumber"/>
        </w:rPr>
        <w:t>4.</w:t>
      </w:r>
      <w:r>
        <w:tab/>
      </w:r>
      <w:r w:rsidR="001C4111" w:rsidRPr="001C4111">
        <w:rPr>
          <w:position w:val="-10"/>
        </w:rPr>
        <w:object w:dxaOrig="380" w:dyaOrig="320">
          <v:shape id="_x0000_i1028" type="#_x0000_t75" style="width:18.95pt;height:15.8pt" o:ole="">
            <v:imagedata r:id="rId17" o:title=""/>
          </v:shape>
          <o:OLEObject Type="Embed" ProgID="Equation.DSMT4" ShapeID="_x0000_i1028" DrawAspect="Content" ObjectID="_1617954724" r:id="rId18"/>
        </w:object>
      </w:r>
    </w:p>
    <w:p w:rsidR="00B8753E" w:rsidRPr="002A277F" w:rsidRDefault="009218F3" w:rsidP="007940A1">
      <w:pPr>
        <w:pStyle w:val="tstDirectionLine"/>
      </w:pPr>
      <w:r>
        <w:t>Find the measure</w:t>
      </w:r>
      <w:r w:rsidR="001C4111">
        <w:t>s</w:t>
      </w:r>
      <w:r>
        <w:t xml:space="preserve"> of the </w:t>
      </w:r>
      <w:r w:rsidR="001C4111">
        <w:t>in</w:t>
      </w:r>
      <w:r>
        <w:t>terior angle</w:t>
      </w:r>
      <w:r w:rsidR="001C4111">
        <w:t>s</w:t>
      </w:r>
      <w:r>
        <w:t>.</w:t>
      </w:r>
    </w:p>
    <w:p w:rsidR="00B8753E" w:rsidRDefault="00B8753E" w:rsidP="001C4111">
      <w:pPr>
        <w:pStyle w:val="tstNumList2"/>
        <w:spacing w:after="1800"/>
        <w:ind w:left="562" w:hanging="562"/>
      </w:pPr>
      <w:r>
        <w:tab/>
      </w:r>
      <w:r w:rsidR="001C4111">
        <w:rPr>
          <w:rStyle w:val="tstListNumber"/>
        </w:rPr>
        <w:t>5</w:t>
      </w:r>
      <w:r w:rsidR="003F07AC" w:rsidRPr="005F570E">
        <w:rPr>
          <w:rStyle w:val="tstListNumber"/>
        </w:rPr>
        <w:t>.</w:t>
      </w:r>
      <w:r w:rsidR="001C4111">
        <w:rPr>
          <w:rStyle w:val="tstListNumber"/>
        </w:rPr>
        <w:tab/>
      </w:r>
      <w:r w:rsidR="00283621">
        <w:rPr>
          <w:noProof/>
        </w:rPr>
        <w:drawing>
          <wp:anchor distT="0" distB="0" distL="114300" distR="114300" simplePos="0" relativeHeight="25170380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30400" cy="457200"/>
            <wp:effectExtent l="19050" t="0" r="0" b="0"/>
            <wp:wrapNone/>
            <wp:docPr id="13" name="Picture 13" descr="TA: C:\replacearts\Blue Assessment Book\Blue Chapter 3 AB\Arts\PNGs\mscc8_ab_0300_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07AC">
        <w:tab/>
      </w:r>
      <w:r w:rsidR="00F00CCB">
        <w:tab/>
      </w:r>
      <w:r w:rsidR="001C4111" w:rsidRPr="001C4111">
        <w:rPr>
          <w:rStyle w:val="tstListNumber"/>
        </w:rPr>
        <w:t>6</w:t>
      </w:r>
      <w:r w:rsidRPr="001C4111">
        <w:rPr>
          <w:rStyle w:val="tstListNumber"/>
        </w:rPr>
        <w:t>.</w:t>
      </w:r>
      <w:r>
        <w:tab/>
      </w:r>
      <w:r w:rsidR="00283621">
        <w:rPr>
          <w:noProof/>
        </w:rPr>
        <w:drawing>
          <wp:anchor distT="0" distB="0" distL="114300" distR="114300" simplePos="0" relativeHeight="251702784" behindDoc="0" locked="0" layoutInCell="1" allowOverlap="1">
            <wp:simplePos x="0" y="0"/>
            <wp:positionH relativeFrom="column">
              <wp:posOffset>2718435</wp:posOffset>
            </wp:positionH>
            <wp:positionV relativeFrom="paragraph">
              <wp:posOffset>50800</wp:posOffset>
            </wp:positionV>
            <wp:extent cx="1193800" cy="1066800"/>
            <wp:effectExtent l="0" t="0" r="6350" b="0"/>
            <wp:wrapNone/>
            <wp:docPr id="12" name="Picture 12" descr="TA: C:\replacearts\Blue Assessment Book\Blue Chapter 3 AB\Arts\PNGs\mscc8_ab_0300_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C4111" w:rsidRPr="002A277F" w:rsidRDefault="001C4111" w:rsidP="001C4111">
      <w:pPr>
        <w:pStyle w:val="tstDirectionLine"/>
      </w:pPr>
      <w:r>
        <w:t>Find the</w:t>
      </w:r>
      <w:r w:rsidR="00B41D25">
        <w:t xml:space="preserve"> measure of the exterior angle.</w:t>
      </w:r>
    </w:p>
    <w:p w:rsidR="001C4111" w:rsidRDefault="00283621" w:rsidP="001C4111">
      <w:pPr>
        <w:pStyle w:val="tstNumList2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2718435</wp:posOffset>
            </wp:positionH>
            <wp:positionV relativeFrom="paragraph">
              <wp:posOffset>20955</wp:posOffset>
            </wp:positionV>
            <wp:extent cx="1092200" cy="939800"/>
            <wp:effectExtent l="19050" t="0" r="0" b="0"/>
            <wp:wrapNone/>
            <wp:docPr id="11" name="Picture 11" descr="TA: C:\replacearts\Blue Assessment Book\Blue Chapter 3 AB\Arts\PNGs\mscc8_ab_0300_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tab/>
      </w:r>
      <w:r w:rsidR="001C4111">
        <w:rPr>
          <w:rStyle w:val="tstListNumber"/>
        </w:rPr>
        <w:t>7</w:t>
      </w:r>
      <w:r w:rsidR="001C4111" w:rsidRPr="005F570E">
        <w:rPr>
          <w:rStyle w:val="tstListNumber"/>
        </w:rPr>
        <w:t>.</w:t>
      </w:r>
      <w:r w:rsidR="001C4111">
        <w:rPr>
          <w:rStyle w:val="tstListNumber"/>
        </w:rPr>
        <w:tab/>
      </w:r>
      <w:r w:rsidR="001C4111">
        <w:tab/>
      </w:r>
      <w:r>
        <w:rPr>
          <w:noProof/>
        </w:rPr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384810</wp:posOffset>
            </wp:positionH>
            <wp:positionV relativeFrom="paragraph">
              <wp:posOffset>27940</wp:posOffset>
            </wp:positionV>
            <wp:extent cx="622300" cy="1054100"/>
            <wp:effectExtent l="19050" t="0" r="6350" b="0"/>
            <wp:wrapNone/>
            <wp:docPr id="10" name="Picture 10" descr="TA: C:\replacearts\Blue Assessment Book\Blue Chapter 3 AB\Arts\PNGs\mscc8_ab_0300_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tab/>
      </w:r>
      <w:r w:rsidR="001C4111">
        <w:rPr>
          <w:rStyle w:val="tstListNumber"/>
        </w:rPr>
        <w:t>8</w:t>
      </w:r>
      <w:r w:rsidR="001C4111" w:rsidRPr="001C4111">
        <w:rPr>
          <w:rStyle w:val="tstListNumber"/>
        </w:rPr>
        <w:t>.</w:t>
      </w:r>
      <w:r w:rsidR="001C4111">
        <w:tab/>
      </w:r>
    </w:p>
    <w:p w:rsidR="001C4111" w:rsidRPr="002A277F" w:rsidRDefault="001C4111" w:rsidP="001C4111">
      <w:pPr>
        <w:pStyle w:val="tstDirectionLine"/>
      </w:pPr>
      <w:r>
        <w:t>Find the measures of the interior angles of the polygon.</w:t>
      </w:r>
    </w:p>
    <w:p w:rsidR="001C4111" w:rsidRDefault="001C4111" w:rsidP="001C4111">
      <w:pPr>
        <w:pStyle w:val="tstNumList2"/>
        <w:spacing w:after="1800"/>
        <w:ind w:left="562" w:hanging="562"/>
      </w:pPr>
      <w:r>
        <w:tab/>
      </w:r>
      <w:r>
        <w:rPr>
          <w:rStyle w:val="tstListNumber"/>
        </w:rPr>
        <w:t>9</w:t>
      </w:r>
      <w:r w:rsidRPr="005F570E">
        <w:rPr>
          <w:rStyle w:val="tstListNumber"/>
        </w:rPr>
        <w:t>.</w:t>
      </w:r>
      <w:r>
        <w:rPr>
          <w:rStyle w:val="tstListNumber"/>
        </w:rPr>
        <w:tab/>
      </w:r>
      <w:r>
        <w:tab/>
      </w:r>
      <w:r w:rsidR="00283621">
        <w:rPr>
          <w:noProof/>
        </w:rPr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27940</wp:posOffset>
            </wp:positionV>
            <wp:extent cx="1219200" cy="520700"/>
            <wp:effectExtent l="19050" t="0" r="0" b="0"/>
            <wp:wrapNone/>
            <wp:docPr id="9" name="Picture 9" descr="TA: C:\replacearts\Blue Assessment Book\Blue Chapter 3 AB\Arts\PNGs\mscc8_ab_0300_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tstListNumber"/>
        </w:rPr>
        <w:t>10</w:t>
      </w:r>
      <w:r w:rsidRPr="001C4111">
        <w:rPr>
          <w:rStyle w:val="tstListNumber"/>
        </w:rPr>
        <w:t>.</w:t>
      </w:r>
      <w:r>
        <w:tab/>
      </w:r>
      <w:r w:rsidR="00283621">
        <w:rPr>
          <w:noProof/>
        </w:rPr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2739390</wp:posOffset>
            </wp:positionH>
            <wp:positionV relativeFrom="paragraph">
              <wp:posOffset>27940</wp:posOffset>
            </wp:positionV>
            <wp:extent cx="1384300" cy="1054100"/>
            <wp:effectExtent l="19050" t="0" r="6350" b="0"/>
            <wp:wrapNone/>
            <wp:docPr id="8" name="Picture 8" descr="TA: C:\replacearts\Blue Assessment Book\Blue Chapter 3 AB\Arts\PNGs\mscc8_ab_0300_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753E" w:rsidRDefault="001C4111" w:rsidP="00B8753E">
      <w:pPr>
        <w:pStyle w:val="aaaNameDate"/>
      </w:pPr>
      <w:r>
        <w:br w:type="page"/>
      </w:r>
      <w:r w:rsidR="00E5120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444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6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Default="00B8753E" w:rsidP="00B8753E">
                            <w:pPr>
                              <w:pStyle w:val="aaaTitl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9" type="#_x0000_t202" style="position:absolute;margin-left:1in;margin-top:33pt;width:405pt;height:21pt;z-index:-251672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5FRsAIAALI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NBLkVGwAgAAsg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B8753E" w:rsidRDefault="00B8753E" w:rsidP="00B8753E">
                      <w:pPr>
                        <w:pStyle w:val="aaaTitl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E5120C">
        <w:rPr>
          <w:noProof/>
        </w:rPr>
        <mc:AlternateContent>
          <mc:Choice Requires="wps">
            <w:drawing>
              <wp:anchor distT="0" distB="76200" distL="114300" distR="114300" simplePos="0" relativeHeight="2516433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5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Pr="00905465" w:rsidRDefault="00B8753E" w:rsidP="00896BE0">
                            <w:pPr>
                              <w:pStyle w:val="aaaTitleNumber"/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30" style="position:absolute;margin-left:0;margin-top:24pt;width:66pt;height:39pt;z-index:-2516730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d1FhQIAACI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M/x&#10;3UWFAgAAIg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B8753E" w:rsidRPr="00905465" w:rsidRDefault="00B8753E" w:rsidP="00896BE0">
                      <w:pPr>
                        <w:pStyle w:val="aaaTitleNumber"/>
                        <w:jc w:val="left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B8753E">
        <w:t>Name</w:t>
      </w:r>
      <w:r w:rsidR="00B8753E">
        <w:tab/>
      </w:r>
      <w:r w:rsidR="00B8753E">
        <w:tab/>
        <w:t>Date</w:t>
      </w:r>
      <w:r w:rsidR="00B8753E">
        <w:tab/>
      </w:r>
    </w:p>
    <w:p w:rsidR="00273C00" w:rsidRPr="005C5D4A" w:rsidRDefault="00E5120C" w:rsidP="005C5D4A">
      <w:pPr>
        <w:spacing w:before="120" w:after="120"/>
        <w:rPr>
          <w:rFonts w:ascii="Arial" w:hAnsi="Arial" w:cs="Arial"/>
          <w:b/>
          <w:color w:val="00000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46464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544957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5449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562C" w:rsidRDefault="006B562C" w:rsidP="006B562C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6B562C" w:rsidRPr="0038401E" w:rsidRDefault="0009158C" w:rsidP="006B562C">
                            <w:pPr>
                              <w:pStyle w:val="tstAnswerLine"/>
                            </w:pPr>
                            <w:r>
                              <w:tab/>
                              <w:t>11</w:t>
                            </w:r>
                            <w:r w:rsidR="006B562C">
                              <w:t>.</w:t>
                            </w:r>
                            <w:r w:rsidR="006B562C" w:rsidRPr="00270313">
                              <w:rPr>
                                <w:b w:val="0"/>
                              </w:rPr>
                              <w:tab/>
                            </w:r>
                            <w:r w:rsidR="006B562C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B562C" w:rsidRPr="0038401E" w:rsidRDefault="006B562C" w:rsidP="006B562C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B562C" w:rsidRPr="0038401E" w:rsidRDefault="0009158C" w:rsidP="006B562C">
                            <w:pPr>
                              <w:pStyle w:val="tstAnswerLine"/>
                            </w:pPr>
                            <w:r>
                              <w:tab/>
                              <w:t>12</w:t>
                            </w:r>
                            <w:r w:rsidR="006B562C">
                              <w:t>.</w:t>
                            </w:r>
                            <w:r w:rsidR="006B562C" w:rsidRPr="00270313">
                              <w:rPr>
                                <w:b w:val="0"/>
                              </w:rPr>
                              <w:tab/>
                            </w:r>
                            <w:r w:rsidR="006B562C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B562C" w:rsidRPr="0038401E" w:rsidRDefault="006B562C" w:rsidP="006B562C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B562C" w:rsidRDefault="0009158C" w:rsidP="006B562C">
                            <w:pPr>
                              <w:pStyle w:val="tstAnswerLine"/>
                              <w:tabs>
                                <w:tab w:val="center" w:pos="1200"/>
                              </w:tabs>
                            </w:pPr>
                            <w:r>
                              <w:tab/>
                              <w:t>13</w:t>
                            </w:r>
                            <w:r w:rsidR="006B562C">
                              <w:t>.</w:t>
                            </w:r>
                            <w:r w:rsidR="006B562C">
                              <w:tab/>
                            </w:r>
                            <w:r w:rsidR="006B562C" w:rsidRPr="0038401E">
                              <w:rPr>
                                <w:u w:val="single"/>
                              </w:rPr>
                              <w:tab/>
                            </w:r>
                            <w:r w:rsidR="006B562C" w:rsidRPr="00A45C57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B562C" w:rsidRDefault="0009158C" w:rsidP="006B562C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6B562C" w:rsidRPr="00270313">
                              <w:rPr>
                                <w:b w:val="0"/>
                              </w:rPr>
                              <w:tab/>
                            </w:r>
                            <w:r w:rsidR="006B562C"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C2A67" w:rsidRDefault="0009158C" w:rsidP="003C2A67">
                            <w:pPr>
                              <w:pStyle w:val="tstAnswerLine"/>
                            </w:pPr>
                            <w:r>
                              <w:tab/>
                              <w:t>14</w:t>
                            </w:r>
                            <w:r w:rsidR="007938AC">
                              <w:t>.</w:t>
                            </w:r>
                            <w:r w:rsidR="007938AC">
                              <w:tab/>
                            </w:r>
                            <w:r w:rsidR="003C2A67"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C2A67" w:rsidRDefault="007938AC" w:rsidP="003C2A67">
                            <w:pPr>
                              <w:pStyle w:val="tstAnswerLine"/>
                              <w:rPr>
                                <w:b w:val="0"/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="003C2A67"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74FC9" w:rsidRDefault="00D74FC9" w:rsidP="00D74FC9">
                            <w:pPr>
                              <w:pStyle w:val="tstAnswerLine"/>
                              <w:rPr>
                                <w:b w:val="0"/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09158C">
                              <w:t>15.</w:t>
                            </w:r>
                            <w:r>
                              <w:tab/>
                            </w:r>
                            <w:r w:rsidR="0009158C">
                              <w:rPr>
                                <w:u w:val="single"/>
                              </w:rPr>
                              <w:t xml:space="preserve">        </w:t>
                            </w:r>
                            <w:r w:rsidR="0009158C" w:rsidRPr="0038401E">
                              <w:rPr>
                                <w:u w:val="single"/>
                              </w:rPr>
                              <w:t>See left.</w:t>
                            </w:r>
                            <w:r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938AC" w:rsidRDefault="003264B8" w:rsidP="007938AC">
                            <w:pPr>
                              <w:pStyle w:val="tstAnswerLine"/>
                            </w:pPr>
                            <w:r>
                              <w:tab/>
                              <w:t>16.</w:t>
                            </w:r>
                            <w:r>
                              <w:tab/>
                            </w:r>
                            <w:r w:rsidR="007938AC"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938AC" w:rsidRDefault="003264B8" w:rsidP="007938AC">
                            <w:pPr>
                              <w:pStyle w:val="tstAnswerLine"/>
                              <w:rPr>
                                <w:b w:val="0"/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="007938AC"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264B8" w:rsidRDefault="003264B8" w:rsidP="003264B8">
                            <w:pPr>
                              <w:pStyle w:val="tstAnswerLine"/>
                            </w:pPr>
                            <w:r>
                              <w:tab/>
                              <w:t>17.</w:t>
                            </w:r>
                            <w:r>
                              <w:tab/>
                            </w:r>
                            <w:r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B562C" w:rsidRPr="0038401E" w:rsidRDefault="006B562C" w:rsidP="006B562C">
                            <w:pPr>
                              <w:pStyle w:val="tst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31" type="#_x0000_t202" style="position:absolute;margin-left:44.8pt;margin-top:1in;width:96pt;height:429.1pt;z-index:-251670016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" filled="f" stroked="f">
                <v:textbox inset="0,0,0,0">
                  <w:txbxContent>
                    <w:p w:rsidR="006B562C" w:rsidRDefault="006B562C" w:rsidP="006B562C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6B562C" w:rsidRPr="0038401E" w:rsidRDefault="0009158C" w:rsidP="006B562C">
                      <w:pPr>
                        <w:pStyle w:val="tstAnswerLine"/>
                      </w:pPr>
                      <w:r>
                        <w:tab/>
                        <w:t>11</w:t>
                      </w:r>
                      <w:r w:rsidR="006B562C">
                        <w:t>.</w:t>
                      </w:r>
                      <w:r w:rsidR="006B562C" w:rsidRPr="00270313">
                        <w:rPr>
                          <w:b w:val="0"/>
                        </w:rPr>
                        <w:tab/>
                      </w:r>
                      <w:r w:rsidR="006B562C" w:rsidRPr="0038401E">
                        <w:rPr>
                          <w:u w:val="single"/>
                        </w:rPr>
                        <w:tab/>
                      </w:r>
                    </w:p>
                    <w:p w:rsidR="006B562C" w:rsidRPr="0038401E" w:rsidRDefault="006B562C" w:rsidP="006B562C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6B562C" w:rsidRPr="0038401E" w:rsidRDefault="0009158C" w:rsidP="006B562C">
                      <w:pPr>
                        <w:pStyle w:val="tstAnswerLine"/>
                      </w:pPr>
                      <w:r>
                        <w:tab/>
                        <w:t>12</w:t>
                      </w:r>
                      <w:r w:rsidR="006B562C">
                        <w:t>.</w:t>
                      </w:r>
                      <w:r w:rsidR="006B562C" w:rsidRPr="00270313">
                        <w:rPr>
                          <w:b w:val="0"/>
                        </w:rPr>
                        <w:tab/>
                      </w:r>
                      <w:r w:rsidR="006B562C" w:rsidRPr="0038401E">
                        <w:rPr>
                          <w:u w:val="single"/>
                        </w:rPr>
                        <w:tab/>
                      </w:r>
                    </w:p>
                    <w:p w:rsidR="006B562C" w:rsidRPr="0038401E" w:rsidRDefault="006B562C" w:rsidP="006B562C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6B562C" w:rsidRDefault="0009158C" w:rsidP="006B562C">
                      <w:pPr>
                        <w:pStyle w:val="tstAnswerLine"/>
                        <w:tabs>
                          <w:tab w:val="center" w:pos="1200"/>
                        </w:tabs>
                      </w:pPr>
                      <w:r>
                        <w:tab/>
                        <w:t>13</w:t>
                      </w:r>
                      <w:r w:rsidR="006B562C">
                        <w:t>.</w:t>
                      </w:r>
                      <w:r w:rsidR="006B562C">
                        <w:tab/>
                      </w:r>
                      <w:r w:rsidR="006B562C" w:rsidRPr="0038401E">
                        <w:rPr>
                          <w:u w:val="single"/>
                        </w:rPr>
                        <w:tab/>
                      </w:r>
                      <w:r w:rsidR="006B562C" w:rsidRPr="00A45C57">
                        <w:rPr>
                          <w:u w:val="single"/>
                        </w:rPr>
                        <w:tab/>
                      </w:r>
                    </w:p>
                    <w:p w:rsidR="006B562C" w:rsidRDefault="0009158C" w:rsidP="006B562C">
                      <w:pPr>
                        <w:pStyle w:val="tst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6B562C" w:rsidRPr="00270313">
                        <w:rPr>
                          <w:b w:val="0"/>
                        </w:rPr>
                        <w:tab/>
                      </w:r>
                      <w:r w:rsidR="006B562C" w:rsidRPr="0038401E">
                        <w:rPr>
                          <w:u w:val="single"/>
                        </w:rPr>
                        <w:tab/>
                      </w:r>
                    </w:p>
                    <w:p w:rsidR="003C2A67" w:rsidRDefault="0009158C" w:rsidP="003C2A67">
                      <w:pPr>
                        <w:pStyle w:val="tstAnswerLine"/>
                      </w:pPr>
                      <w:r>
                        <w:tab/>
                        <w:t>14</w:t>
                      </w:r>
                      <w:r w:rsidR="007938AC">
                        <w:t>.</w:t>
                      </w:r>
                      <w:r w:rsidR="007938AC">
                        <w:tab/>
                      </w:r>
                      <w:r w:rsidR="003C2A67" w:rsidRPr="00500704">
                        <w:rPr>
                          <w:u w:val="single"/>
                        </w:rPr>
                        <w:tab/>
                      </w:r>
                    </w:p>
                    <w:p w:rsidR="003C2A67" w:rsidRDefault="007938AC" w:rsidP="003C2A67">
                      <w:pPr>
                        <w:pStyle w:val="tstAnswerLine"/>
                        <w:rPr>
                          <w:b w:val="0"/>
                          <w:u w:val="single"/>
                        </w:rPr>
                      </w:pPr>
                      <w:r>
                        <w:tab/>
                      </w:r>
                      <w:r>
                        <w:tab/>
                      </w:r>
                      <w:r w:rsidR="003C2A67" w:rsidRPr="00500704">
                        <w:rPr>
                          <w:u w:val="single"/>
                        </w:rPr>
                        <w:tab/>
                      </w:r>
                    </w:p>
                    <w:p w:rsidR="00D74FC9" w:rsidRDefault="00D74FC9" w:rsidP="00D74FC9">
                      <w:pPr>
                        <w:pStyle w:val="tstAnswerLine"/>
                        <w:rPr>
                          <w:b w:val="0"/>
                          <w:u w:val="single"/>
                        </w:rPr>
                      </w:pPr>
                      <w:r>
                        <w:tab/>
                      </w:r>
                      <w:r w:rsidR="0009158C">
                        <w:t>15.</w:t>
                      </w:r>
                      <w:r>
                        <w:tab/>
                      </w:r>
                      <w:r w:rsidR="0009158C">
                        <w:rPr>
                          <w:u w:val="single"/>
                        </w:rPr>
                        <w:t xml:space="preserve">        </w:t>
                      </w:r>
                      <w:r w:rsidR="0009158C" w:rsidRPr="0038401E">
                        <w:rPr>
                          <w:u w:val="single"/>
                        </w:rPr>
                        <w:t>See left.</w:t>
                      </w:r>
                      <w:r w:rsidRPr="00500704">
                        <w:rPr>
                          <w:u w:val="single"/>
                        </w:rPr>
                        <w:tab/>
                      </w:r>
                    </w:p>
                    <w:p w:rsidR="007938AC" w:rsidRDefault="003264B8" w:rsidP="007938AC">
                      <w:pPr>
                        <w:pStyle w:val="tstAnswerLine"/>
                      </w:pPr>
                      <w:r>
                        <w:tab/>
                        <w:t>16.</w:t>
                      </w:r>
                      <w:r>
                        <w:tab/>
                      </w:r>
                      <w:r w:rsidR="007938AC" w:rsidRPr="00500704">
                        <w:rPr>
                          <w:u w:val="single"/>
                        </w:rPr>
                        <w:tab/>
                      </w:r>
                    </w:p>
                    <w:p w:rsidR="007938AC" w:rsidRDefault="003264B8" w:rsidP="007938AC">
                      <w:pPr>
                        <w:pStyle w:val="tstAnswerLine"/>
                        <w:rPr>
                          <w:b w:val="0"/>
                          <w:u w:val="single"/>
                        </w:rPr>
                      </w:pPr>
                      <w:r>
                        <w:tab/>
                      </w:r>
                      <w:r>
                        <w:tab/>
                      </w:r>
                      <w:r w:rsidR="007938AC" w:rsidRPr="00500704">
                        <w:rPr>
                          <w:u w:val="single"/>
                        </w:rPr>
                        <w:tab/>
                      </w:r>
                    </w:p>
                    <w:p w:rsidR="003264B8" w:rsidRDefault="003264B8" w:rsidP="003264B8">
                      <w:pPr>
                        <w:pStyle w:val="tstAnswerLine"/>
                      </w:pPr>
                      <w:r>
                        <w:tab/>
                        <w:t>17.</w:t>
                      </w:r>
                      <w:r>
                        <w:tab/>
                      </w:r>
                      <w:r w:rsidRPr="00500704">
                        <w:rPr>
                          <w:u w:val="single"/>
                        </w:rPr>
                        <w:tab/>
                      </w:r>
                    </w:p>
                    <w:p w:rsidR="006B562C" w:rsidRPr="0038401E" w:rsidRDefault="006B562C" w:rsidP="006B562C">
                      <w:pPr>
                        <w:pStyle w:val="tstAnswerLin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73C00" w:rsidRPr="005C5D4A">
        <w:rPr>
          <w:rFonts w:ascii="Arial" w:hAnsi="Arial" w:cs="Arial"/>
          <w:b/>
          <w:color w:val="000000"/>
          <w:sz w:val="22"/>
          <w:szCs w:val="22"/>
        </w:rPr>
        <w:t>Find the</w:t>
      </w:r>
      <w:r w:rsidR="00273C00" w:rsidRPr="005C5D4A">
        <w:rPr>
          <w:color w:val="000000"/>
          <w:sz w:val="22"/>
          <w:szCs w:val="22"/>
        </w:rPr>
        <w:t xml:space="preserve"> </w:t>
      </w:r>
      <w:r w:rsidR="00273C00" w:rsidRPr="005C5D4A">
        <w:rPr>
          <w:rFonts w:ascii="Arial" w:hAnsi="Arial" w:cs="Arial"/>
          <w:b/>
          <w:color w:val="000000"/>
          <w:sz w:val="22"/>
          <w:szCs w:val="22"/>
        </w:rPr>
        <w:t>measures of the exterior angles of the polygon.</w:t>
      </w:r>
    </w:p>
    <w:p w:rsidR="006B562C" w:rsidRPr="001C626D" w:rsidRDefault="00273C00" w:rsidP="0087579D">
      <w:pPr>
        <w:pStyle w:val="tstNumList2"/>
        <w:spacing w:after="2280"/>
        <w:ind w:left="562" w:hanging="562"/>
        <w:rPr>
          <w:rFonts w:cs="Arial"/>
          <w:szCs w:val="22"/>
        </w:rPr>
      </w:pPr>
      <w:r>
        <w:rPr>
          <w:rStyle w:val="tstListNumber"/>
        </w:rPr>
        <w:tab/>
        <w:t>11</w:t>
      </w:r>
      <w:r w:rsidR="006B562C" w:rsidRPr="009625E9">
        <w:rPr>
          <w:rStyle w:val="tstListNumber"/>
        </w:rPr>
        <w:t>.</w:t>
      </w:r>
      <w:r w:rsidR="001C4111">
        <w:rPr>
          <w:rStyle w:val="tstListNumber"/>
        </w:rPr>
        <w:tab/>
      </w:r>
      <w:r w:rsidR="006B562C">
        <w:tab/>
      </w:r>
      <w:r w:rsidR="00283621">
        <w:rPr>
          <w:noProof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34925</wp:posOffset>
            </wp:positionV>
            <wp:extent cx="1206500" cy="1371600"/>
            <wp:effectExtent l="19050" t="0" r="0" b="0"/>
            <wp:wrapNone/>
            <wp:docPr id="7" name="Picture 7" descr="TA: C:\replacearts\Blue Assessment Book\Blue Chapter 3 AB\Arts\PNGs\mscc8_ab_0300_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626D">
        <w:tab/>
      </w:r>
      <w:r w:rsidR="001C626D" w:rsidRPr="001C4111">
        <w:rPr>
          <w:rStyle w:val="tstListNumber"/>
        </w:rPr>
        <w:t>12.</w:t>
      </w:r>
      <w:r w:rsidR="001C4111">
        <w:rPr>
          <w:rFonts w:cs="Arial"/>
          <w:szCs w:val="22"/>
        </w:rPr>
        <w:tab/>
      </w:r>
      <w:r w:rsidR="00283621">
        <w:rPr>
          <w:rFonts w:cs="Arial"/>
          <w:noProof/>
          <w:szCs w:val="22"/>
        </w:rPr>
        <w:drawing>
          <wp:anchor distT="0" distB="0" distL="114300" distR="114300" simplePos="0" relativeHeight="251696640" behindDoc="0" locked="0" layoutInCell="1" allowOverlap="1">
            <wp:simplePos x="0" y="0"/>
            <wp:positionH relativeFrom="column">
              <wp:posOffset>2711450</wp:posOffset>
            </wp:positionH>
            <wp:positionV relativeFrom="paragraph">
              <wp:posOffset>57150</wp:posOffset>
            </wp:positionV>
            <wp:extent cx="1422400" cy="1270000"/>
            <wp:effectExtent l="19050" t="0" r="6350" b="0"/>
            <wp:wrapNone/>
            <wp:docPr id="6" name="Picture 6" descr="TA: C:\replacearts\Blue Assessment Book\Blue Chapter 3 AB\Arts\PNGs\mscc8_ab_0300_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C5D4A" w:rsidRPr="00035F7C" w:rsidRDefault="00035F7C" w:rsidP="00035F7C">
      <w:pPr>
        <w:pStyle w:val="tstDirectionLine"/>
        <w:rPr>
          <w:rStyle w:val="tstListNumber"/>
          <w:b/>
        </w:rPr>
      </w:pPr>
      <w:r w:rsidRPr="00035F7C">
        <w:rPr>
          <w:rStyle w:val="tstListNumber"/>
          <w:b/>
        </w:rPr>
        <w:t>Tell whether the triangles are similar. Explain.</w:t>
      </w:r>
    </w:p>
    <w:p w:rsidR="005C5D4A" w:rsidRDefault="00AB18AF" w:rsidP="0087579D">
      <w:pPr>
        <w:pStyle w:val="tstNumList2"/>
        <w:spacing w:after="1960"/>
        <w:ind w:left="562" w:hanging="562"/>
        <w:rPr>
          <w:rStyle w:val="tstListNumber"/>
          <w:rFonts w:cs="Arial"/>
          <w:szCs w:val="22"/>
        </w:rPr>
      </w:pPr>
      <w:r>
        <w:rPr>
          <w:rStyle w:val="tstListNumber"/>
          <w:rFonts w:cs="Arial"/>
          <w:szCs w:val="22"/>
        </w:rPr>
        <w:tab/>
      </w:r>
      <w:r w:rsidRPr="00AB18AF">
        <w:rPr>
          <w:rStyle w:val="tstListNumber"/>
          <w:rFonts w:cs="Arial"/>
          <w:szCs w:val="22"/>
        </w:rPr>
        <w:t>13</w:t>
      </w:r>
      <w:r w:rsidRPr="00AB18AF">
        <w:rPr>
          <w:rStyle w:val="tstListNumber"/>
          <w:rFonts w:ascii="Times New Roman" w:hAnsi="Times New Roman"/>
          <w:sz w:val="24"/>
        </w:rPr>
        <w:t>.</w:t>
      </w:r>
      <w:r w:rsidR="001C4111">
        <w:rPr>
          <w:rStyle w:val="tstListNumber"/>
          <w:rFonts w:ascii="Times New Roman" w:hAnsi="Times New Roman"/>
          <w:sz w:val="24"/>
        </w:rPr>
        <w:tab/>
      </w:r>
      <w:r w:rsidR="00283621">
        <w:rPr>
          <w:b/>
          <w:noProof/>
        </w:rPr>
        <w:drawing>
          <wp:anchor distT="0" distB="0" distL="114300" distR="114300" simplePos="0" relativeHeight="25169561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49400" cy="1117600"/>
            <wp:effectExtent l="19050" t="0" r="0" b="0"/>
            <wp:wrapNone/>
            <wp:docPr id="5" name="Picture 5" descr="TA: C:\replacearts\Blue Assessment Book\Blue Chapter 3 AB\Arts\PNGs\mscc8_ab_0300_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rPr>
          <w:rStyle w:val="tstListNumber"/>
          <w:rFonts w:ascii="Times New Roman" w:hAnsi="Times New Roman"/>
          <w:sz w:val="24"/>
        </w:rPr>
        <w:tab/>
      </w:r>
      <w:r>
        <w:rPr>
          <w:rStyle w:val="tstListNumber"/>
          <w:rFonts w:ascii="Times New Roman" w:hAnsi="Times New Roman"/>
          <w:sz w:val="24"/>
        </w:rPr>
        <w:tab/>
      </w:r>
      <w:r w:rsidRPr="00AB18AF">
        <w:rPr>
          <w:rStyle w:val="tstListNumber"/>
          <w:rFonts w:cs="Arial"/>
          <w:szCs w:val="22"/>
        </w:rPr>
        <w:t>14.</w:t>
      </w:r>
      <w:r w:rsidR="001C4111">
        <w:rPr>
          <w:rStyle w:val="tstListNumber"/>
          <w:rFonts w:cs="Arial"/>
          <w:szCs w:val="22"/>
        </w:rPr>
        <w:tab/>
      </w:r>
      <w:r w:rsidR="00283621"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94592" behindDoc="0" locked="0" layoutInCell="1" allowOverlap="1">
            <wp:simplePos x="0" y="0"/>
            <wp:positionH relativeFrom="column">
              <wp:posOffset>2711450</wp:posOffset>
            </wp:positionH>
            <wp:positionV relativeFrom="paragraph">
              <wp:posOffset>43180</wp:posOffset>
            </wp:positionV>
            <wp:extent cx="1168400" cy="1003300"/>
            <wp:effectExtent l="19050" t="0" r="0" b="0"/>
            <wp:wrapNone/>
            <wp:docPr id="4" name="Picture 4" descr="TA: C:\replacearts\Blue Assessment Book\Blue Chapter 3 AB\Arts\PNGs\mscc8_ab_0300_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E32D9" w:rsidRPr="00035F7C" w:rsidRDefault="00710640" w:rsidP="00035F7C">
      <w:pPr>
        <w:pStyle w:val="tstNumList1"/>
        <w:rPr>
          <w:rStyle w:val="tstListNumber"/>
          <w:rFonts w:ascii="Times New Roman" w:hAnsi="Times New Roman"/>
          <w:b w:val="0"/>
          <w:sz w:val="24"/>
          <w:szCs w:val="22"/>
        </w:rPr>
      </w:pPr>
      <w:r w:rsidRPr="00035F7C">
        <w:rPr>
          <w:rStyle w:val="tstListNumber"/>
          <w:rFonts w:ascii="Times New Roman" w:hAnsi="Times New Roman"/>
          <w:b w:val="0"/>
          <w:sz w:val="24"/>
          <w:szCs w:val="22"/>
        </w:rPr>
        <w:tab/>
      </w:r>
      <w:r w:rsidRPr="00035F7C">
        <w:rPr>
          <w:rStyle w:val="tstListNumber"/>
        </w:rPr>
        <w:t>15.</w:t>
      </w:r>
      <w:r w:rsidRPr="00035F7C">
        <w:rPr>
          <w:rStyle w:val="tstListNumber"/>
          <w:rFonts w:ascii="Times New Roman" w:hAnsi="Times New Roman"/>
          <w:b w:val="0"/>
          <w:sz w:val="24"/>
          <w:szCs w:val="22"/>
        </w:rPr>
        <w:tab/>
        <w:t xml:space="preserve">Describe two ways you can find </w:t>
      </w:r>
      <w:r w:rsidRPr="00035F7C">
        <w:rPr>
          <w:rStyle w:val="tstListNumber"/>
          <w:rFonts w:ascii="Times New Roman" w:hAnsi="Times New Roman"/>
          <w:b w:val="0"/>
          <w:sz w:val="24"/>
          <w:szCs w:val="22"/>
        </w:rPr>
        <w:br/>
        <w:t xml:space="preserve">the measure of </w:t>
      </w:r>
      <w:r w:rsidR="00DA3056" w:rsidRPr="00DA3056">
        <w:rPr>
          <w:rStyle w:val="tstListNumber"/>
          <w:rFonts w:ascii="Times New Roman" w:hAnsi="Times New Roman"/>
          <w:b w:val="0"/>
          <w:sz w:val="24"/>
          <w:szCs w:val="22"/>
        </w:rPr>
        <w:object w:dxaOrig="420" w:dyaOrig="320">
          <v:shape id="_x0000_i1029" type="#_x0000_t75" style="width:21.45pt;height:15.8pt" o:ole="">
            <v:imagedata r:id="rId39" o:title=""/>
          </v:shape>
          <o:OLEObject Type="Embed" ProgID="Equation.DSMT4" ShapeID="_x0000_i1029" DrawAspect="Content" ObjectID="_1617954725" r:id="rId40"/>
        </w:object>
      </w:r>
      <w:r w:rsidR="00283621">
        <w:rPr>
          <w:noProof/>
          <w:szCs w:val="22"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2622550</wp:posOffset>
            </wp:positionH>
            <wp:positionV relativeFrom="paragraph">
              <wp:posOffset>13970</wp:posOffset>
            </wp:positionV>
            <wp:extent cx="1257300" cy="1079500"/>
            <wp:effectExtent l="19050" t="0" r="0" b="0"/>
            <wp:wrapNone/>
            <wp:docPr id="3" name="Picture 3" descr="TA: C:\replacearts\Blue Assessment Book\Blue Chapter 3 AB\Arts\PNGs\mscc8_ab_0300_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E32D9" w:rsidRDefault="00CE32D9" w:rsidP="00AB18AF">
      <w:pPr>
        <w:pStyle w:val="tstNumList1"/>
        <w:tabs>
          <w:tab w:val="decimal" w:pos="3960"/>
        </w:tabs>
        <w:rPr>
          <w:rStyle w:val="tstListNumber"/>
          <w:rFonts w:cs="Arial"/>
          <w:szCs w:val="22"/>
        </w:rPr>
      </w:pPr>
    </w:p>
    <w:p w:rsidR="00CE32D9" w:rsidRDefault="00CE32D9" w:rsidP="00AB18AF">
      <w:pPr>
        <w:pStyle w:val="tstNumList1"/>
        <w:tabs>
          <w:tab w:val="decimal" w:pos="3960"/>
        </w:tabs>
        <w:rPr>
          <w:rStyle w:val="tstListNumber"/>
          <w:rFonts w:cs="Arial"/>
          <w:szCs w:val="22"/>
        </w:rPr>
      </w:pPr>
    </w:p>
    <w:p w:rsidR="00CE32D9" w:rsidRDefault="00CE32D9" w:rsidP="00AB18AF">
      <w:pPr>
        <w:pStyle w:val="tstNumList1"/>
        <w:tabs>
          <w:tab w:val="decimal" w:pos="3960"/>
        </w:tabs>
        <w:rPr>
          <w:rStyle w:val="tstListNumber"/>
          <w:rFonts w:cs="Arial"/>
          <w:szCs w:val="22"/>
        </w:rPr>
      </w:pPr>
    </w:p>
    <w:p w:rsidR="00CE32D9" w:rsidRDefault="0087579D" w:rsidP="0087579D">
      <w:pPr>
        <w:pStyle w:val="tstNumList1"/>
        <w:rPr>
          <w:rStyle w:val="tstListNumber"/>
          <w:rFonts w:ascii="Times New Roman" w:hAnsi="Times New Roman"/>
          <w:b w:val="0"/>
          <w:sz w:val="24"/>
          <w:szCs w:val="22"/>
        </w:rPr>
      </w:pPr>
      <w:r>
        <w:rPr>
          <w:rStyle w:val="tstListNumber"/>
          <w:rFonts w:ascii="Times New Roman" w:hAnsi="Times New Roman"/>
          <w:b w:val="0"/>
          <w:sz w:val="24"/>
          <w:szCs w:val="22"/>
        </w:rPr>
        <w:tab/>
      </w:r>
      <w:r w:rsidRPr="0087579D">
        <w:rPr>
          <w:rStyle w:val="tstListNumber"/>
        </w:rPr>
        <w:t>16.</w:t>
      </w:r>
      <w:r>
        <w:rPr>
          <w:rStyle w:val="tstListNumber"/>
          <w:rFonts w:ascii="Times New Roman" w:hAnsi="Times New Roman"/>
          <w:b w:val="0"/>
          <w:sz w:val="24"/>
          <w:szCs w:val="22"/>
        </w:rPr>
        <w:tab/>
        <w:t xml:space="preserve">Can a hexagon have angles that measure </w:t>
      </w:r>
      <w:r w:rsidRPr="0087579D">
        <w:rPr>
          <w:rStyle w:val="tstListNumber"/>
          <w:rFonts w:ascii="Times New Roman" w:hAnsi="Times New Roman"/>
          <w:b w:val="0"/>
          <w:sz w:val="24"/>
          <w:szCs w:val="22"/>
        </w:rPr>
        <w:object w:dxaOrig="2500" w:dyaOrig="320">
          <v:shape id="_x0000_i1030" type="#_x0000_t75" style="width:125.05pt;height:15.8pt" o:ole="">
            <v:imagedata r:id="rId43" o:title=""/>
          </v:shape>
          <o:OLEObject Type="Embed" ProgID="Equation.DSMT4" ShapeID="_x0000_i1030" DrawAspect="Content" ObjectID="_1617954726" r:id="rId44"/>
        </w:object>
      </w:r>
      <w:r>
        <w:rPr>
          <w:rStyle w:val="tstListNumber"/>
          <w:rFonts w:ascii="Times New Roman" w:hAnsi="Times New Roman"/>
          <w:b w:val="0"/>
          <w:sz w:val="24"/>
          <w:szCs w:val="22"/>
        </w:rPr>
        <w:br/>
        <w:t xml:space="preserve">and </w:t>
      </w:r>
      <w:r w:rsidRPr="0087579D">
        <w:rPr>
          <w:rStyle w:val="tstListNumber"/>
          <w:rFonts w:ascii="Times New Roman" w:hAnsi="Times New Roman"/>
          <w:b w:val="0"/>
          <w:sz w:val="24"/>
          <w:szCs w:val="22"/>
        </w:rPr>
        <w:object w:dxaOrig="620" w:dyaOrig="279">
          <v:shape id="_x0000_i1031" type="#_x0000_t75" style="width:31.6pt;height:14.55pt" o:ole="">
            <v:imagedata r:id="rId45" o:title=""/>
          </v:shape>
          <o:OLEObject Type="Embed" ProgID="Equation.DSMT4" ShapeID="_x0000_i1031" DrawAspect="Content" ObjectID="_1617954727" r:id="rId46"/>
        </w:object>
      </w:r>
      <w:proofErr w:type="gramStart"/>
      <w:r>
        <w:rPr>
          <w:rStyle w:val="tstListNumber"/>
          <w:rFonts w:ascii="Times New Roman" w:hAnsi="Times New Roman"/>
          <w:b w:val="0"/>
          <w:sz w:val="24"/>
          <w:szCs w:val="22"/>
        </w:rPr>
        <w:t>Explain</w:t>
      </w:r>
      <w:proofErr w:type="gramEnd"/>
      <w:r>
        <w:rPr>
          <w:rStyle w:val="tstListNumber"/>
          <w:rFonts w:ascii="Times New Roman" w:hAnsi="Times New Roman"/>
          <w:b w:val="0"/>
          <w:sz w:val="24"/>
          <w:szCs w:val="22"/>
        </w:rPr>
        <w:t>.</w:t>
      </w:r>
    </w:p>
    <w:p w:rsidR="0087579D" w:rsidRPr="0087579D" w:rsidRDefault="0087579D" w:rsidP="0087579D">
      <w:pPr>
        <w:pStyle w:val="tstNumList1"/>
        <w:rPr>
          <w:rStyle w:val="tstListNumber"/>
          <w:rFonts w:ascii="Times New Roman" w:hAnsi="Times New Roman"/>
          <w:b w:val="0"/>
          <w:sz w:val="24"/>
          <w:szCs w:val="22"/>
        </w:rPr>
      </w:pPr>
      <w:r>
        <w:rPr>
          <w:rStyle w:val="tstListNumber"/>
          <w:rFonts w:ascii="Times New Roman" w:hAnsi="Times New Roman"/>
          <w:b w:val="0"/>
          <w:sz w:val="24"/>
          <w:szCs w:val="22"/>
        </w:rPr>
        <w:tab/>
      </w:r>
      <w:r w:rsidRPr="0087579D">
        <w:rPr>
          <w:rStyle w:val="tstListNumber"/>
        </w:rPr>
        <w:t>1</w:t>
      </w:r>
      <w:r>
        <w:rPr>
          <w:rStyle w:val="tstListNumber"/>
        </w:rPr>
        <w:t>7</w:t>
      </w:r>
      <w:r w:rsidRPr="0087579D">
        <w:rPr>
          <w:rStyle w:val="tstListNumber"/>
        </w:rPr>
        <w:t>.</w:t>
      </w:r>
      <w:r>
        <w:rPr>
          <w:rStyle w:val="tstListNumber"/>
          <w:rFonts w:ascii="Times New Roman" w:hAnsi="Times New Roman"/>
          <w:b w:val="0"/>
          <w:sz w:val="24"/>
          <w:szCs w:val="22"/>
        </w:rPr>
        <w:tab/>
        <w:t xml:space="preserve">You want to paddle a canoe across </w:t>
      </w:r>
      <w:r w:rsidR="00283621">
        <w:rPr>
          <w:noProof/>
          <w:szCs w:val="22"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817245</wp:posOffset>
            </wp:positionH>
            <wp:positionV relativeFrom="paragraph">
              <wp:posOffset>615315</wp:posOffset>
            </wp:positionV>
            <wp:extent cx="3378834" cy="1605280"/>
            <wp:effectExtent l="19050" t="0" r="0" b="0"/>
            <wp:wrapNone/>
            <wp:docPr id="2" name="Picture 2" descr="TA: C:\replacearts\Blue Assessment Book\Blue Chapter 3 AB\Arts\PNGs\mscc8_ab_0300_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r:link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78834" cy="1605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tstListNumber"/>
          <w:rFonts w:ascii="Times New Roman" w:hAnsi="Times New Roman"/>
          <w:b w:val="0"/>
          <w:sz w:val="24"/>
          <w:szCs w:val="22"/>
        </w:rPr>
        <w:t xml:space="preserve">a small lake and want to know how </w:t>
      </w:r>
      <w:r>
        <w:rPr>
          <w:rStyle w:val="tstListNumber"/>
          <w:rFonts w:ascii="Times New Roman" w:hAnsi="Times New Roman"/>
          <w:b w:val="0"/>
          <w:sz w:val="24"/>
          <w:szCs w:val="22"/>
        </w:rPr>
        <w:br/>
        <w:t xml:space="preserve">far it is to the other side. You take measurements on your side of the lake </w:t>
      </w:r>
      <w:r w:rsidR="00B41D25">
        <w:rPr>
          <w:rStyle w:val="tstListNumber"/>
          <w:rFonts w:ascii="Times New Roman" w:hAnsi="Times New Roman"/>
          <w:b w:val="0"/>
          <w:sz w:val="24"/>
          <w:szCs w:val="22"/>
        </w:rPr>
        <w:br/>
      </w:r>
      <w:r>
        <w:rPr>
          <w:rStyle w:val="tstListNumber"/>
          <w:rFonts w:ascii="Times New Roman" w:hAnsi="Times New Roman"/>
          <w:b w:val="0"/>
          <w:sz w:val="24"/>
          <w:szCs w:val="22"/>
        </w:rPr>
        <w:t xml:space="preserve">and make the drawing shown. What is the distance </w:t>
      </w:r>
      <w:r w:rsidR="00B41D25" w:rsidRPr="00B41D25">
        <w:rPr>
          <w:rStyle w:val="tstListNumber"/>
          <w:rFonts w:ascii="Times New Roman" w:hAnsi="Times New Roman"/>
          <w:b w:val="0"/>
          <w:i/>
          <w:sz w:val="24"/>
          <w:szCs w:val="22"/>
        </w:rPr>
        <w:t>x</w:t>
      </w:r>
      <w:r w:rsidR="00B41D25">
        <w:rPr>
          <w:rStyle w:val="tstListNumber"/>
          <w:rFonts w:ascii="Times New Roman" w:hAnsi="Times New Roman"/>
          <w:b w:val="0"/>
          <w:sz w:val="24"/>
          <w:szCs w:val="22"/>
        </w:rPr>
        <w:t xml:space="preserve"> </w:t>
      </w:r>
      <w:r>
        <w:rPr>
          <w:rStyle w:val="tstListNumber"/>
          <w:rFonts w:ascii="Times New Roman" w:hAnsi="Times New Roman"/>
          <w:b w:val="0"/>
          <w:sz w:val="24"/>
          <w:szCs w:val="22"/>
        </w:rPr>
        <w:t>across the lake?</w:t>
      </w:r>
    </w:p>
    <w:sectPr w:rsidR="0087579D" w:rsidRPr="0087579D" w:rsidSect="007940A1">
      <w:footerReference w:type="even" r:id="rId49"/>
      <w:footerReference w:type="default" r:id="rId50"/>
      <w:pgSz w:w="12240" w:h="15840" w:code="1"/>
      <w:pgMar w:top="840" w:right="840" w:bottom="660" w:left="1860" w:header="720" w:footer="660" w:gutter="0"/>
      <w:pgNumType w:start="3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1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</wne:acdManifest>
    <wne:toolbarData r:id="rId1"/>
  </wne:toolbars>
  <wne:acds>
    <wne:acd wne:argValue="AgB0AHMAdABBAG4AcwB3AGUAcgBIAGUAYQBkAA==" wne:acdName="acd0" wne:fciIndexBasedOn="0065"/>
    <wne:acd wne:argValue="AgB0AHMAdABBAG4AcwB3AGUAcgBMAGkAbgBlAA==" wne:acdName="acd1" wne:fciIndexBasedOn="0065"/>
    <wne:acd wne:argValue="AgB0AHMAdABMAGUAdABTAHUAYgBMAGkAcwB0ADEA" wne:acdName="acd2" wne:fciIndexBasedOn="0065"/>
    <wne:acd wne:argValue="AgB0AHMAdABMAGUAdABTAHUAYgBMAGkAcwB0ADIA" wne:acdName="acd3" wne:fciIndexBasedOn="0065"/>
    <wne:acd wne:argValue="AgB0AHMAdABMAGUAdABTAHUAYgBMAGkAcwB0ADMA" wne:acdName="acd4" wne:fciIndexBasedOn="0065"/>
    <wne:acd wne:argValue="AgB0AHMAdABOAHUAbQBMAGkAcwB0ADEA" wne:acdName="acd5" wne:fciIndexBasedOn="0065"/>
    <wne:acd wne:argValue="AgB0AHMAdABOAHUAbQBMAGkAcwB0ADIA" wne:acdName="acd6" wne:fciIndexBasedOn="0065"/>
    <wne:acd wne:argValue="AgB0AHMAdABOAHUAbQBMAGkAcwB0ADMA" wne:acdName="acd7" wne:fciIndexBasedOn="0065"/>
    <wne:acd wne:argValue="AgB0AHMAdABOAHUAbQBMAGkAcwB0ADQA" wne:acdName="acd8" wne:fciIndexBasedOn="0065"/>
    <wne:acd wne:argValue="AgB0AHMAdABUAGEAYgBsAGUASABlAGEAZAA=" wne:acdName="acd9" wne:fciIndexBasedOn="0065"/>
    <wne:acd wne:argValue="AgB0AHMAdABUAGEAYgBsAGUAVABlAHgAdAA=" wne:acdName="acd10" wne:fciIndexBasedOn="0065"/>
    <wne:acd wne:acdName="acd11" wne:fciIndexBasedOn="0065"/>
    <wne:acd wne:acdName="acd12" wne:fciIndexBasedOn="0065"/>
    <wne:acd wne:argValue="AgB0AHMAdABCAGEAcwBlAFQAZQB4AHQA" wne:acdName="acd13" wne:fciIndexBasedOn="0065"/>
    <wne:acd wne:argValue="AgB0AHMAdABEAGkAcgBlAGMAdABpAG8AbgBMAGkAbgBlAA=="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rgValue="AgB0AHMAdABMAGkAcwB0AE4AdQBtAGIAZQByAA==" wne:acdName="acd19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553C" w:rsidRDefault="005B553C">
      <w:r>
        <w:separator/>
      </w:r>
    </w:p>
    <w:p w:rsidR="005B553C" w:rsidRDefault="005B553C"/>
  </w:endnote>
  <w:endnote w:type="continuationSeparator" w:id="0">
    <w:p w:rsidR="005B553C" w:rsidRDefault="005B553C">
      <w:r>
        <w:continuationSeparator/>
      </w:r>
    </w:p>
    <w:p w:rsidR="005B553C" w:rsidRDefault="005B553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753E" w:rsidRDefault="006954BE" w:rsidP="00B8753E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8753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81811">
      <w:rPr>
        <w:rStyle w:val="PageNumber"/>
        <w:noProof/>
      </w:rPr>
      <w:t>32</w:t>
    </w:r>
    <w:r>
      <w:rPr>
        <w:rStyle w:val="PageNumber"/>
      </w:rPr>
      <w:fldChar w:fldCharType="end"/>
    </w:r>
  </w:p>
  <w:p w:rsidR="00B8753E" w:rsidRDefault="00B8753E" w:rsidP="00B8753E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546576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EB62CF">
      <w:rPr>
        <w:rStyle w:val="Copyright"/>
      </w:rPr>
      <w:t>Big Ideas Learning, LLC</w:t>
    </w:r>
  </w:p>
  <w:p w:rsidR="00B8753E" w:rsidRPr="00E16B69" w:rsidRDefault="00B8753E" w:rsidP="00B8753E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753E" w:rsidRPr="001369F8" w:rsidRDefault="006954BE" w:rsidP="00B8753E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8753E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81811">
      <w:rPr>
        <w:rStyle w:val="PageNumber"/>
        <w:noProof/>
      </w:rPr>
      <w:t>31</w:t>
    </w:r>
    <w:r w:rsidRPr="001369F8">
      <w:rPr>
        <w:rStyle w:val="PageNumber"/>
      </w:rPr>
      <w:fldChar w:fldCharType="end"/>
    </w:r>
  </w:p>
  <w:p w:rsidR="00B8753E" w:rsidRDefault="00B8753E" w:rsidP="00B8753E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B62CF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546576">
      <w:rPr>
        <w:b/>
      </w:rPr>
      <w:t>Blue</w:t>
    </w:r>
  </w:p>
  <w:p w:rsidR="00B8753E" w:rsidRPr="004067DF" w:rsidRDefault="00B8753E" w:rsidP="00B8753E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553C" w:rsidRDefault="005B553C">
      <w:r>
        <w:separator/>
      </w:r>
    </w:p>
    <w:p w:rsidR="005B553C" w:rsidRDefault="005B553C"/>
  </w:footnote>
  <w:footnote w:type="continuationSeparator" w:id="0">
    <w:p w:rsidR="005B553C" w:rsidRDefault="005B553C">
      <w:r>
        <w:continuationSeparator/>
      </w:r>
    </w:p>
    <w:p w:rsidR="005B553C" w:rsidRDefault="005B553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24D19"/>
    <w:rsid w:val="00035F7C"/>
    <w:rsid w:val="000438E0"/>
    <w:rsid w:val="000555D5"/>
    <w:rsid w:val="0009158C"/>
    <w:rsid w:val="00093EDD"/>
    <w:rsid w:val="000A48C6"/>
    <w:rsid w:val="000A4AFD"/>
    <w:rsid w:val="000D4F4B"/>
    <w:rsid w:val="000F4830"/>
    <w:rsid w:val="00133AE2"/>
    <w:rsid w:val="00156804"/>
    <w:rsid w:val="00181811"/>
    <w:rsid w:val="001C4111"/>
    <w:rsid w:val="001C626D"/>
    <w:rsid w:val="001F2C61"/>
    <w:rsid w:val="002022AD"/>
    <w:rsid w:val="00270825"/>
    <w:rsid w:val="002710F5"/>
    <w:rsid w:val="00273C00"/>
    <w:rsid w:val="00283621"/>
    <w:rsid w:val="002B46AC"/>
    <w:rsid w:val="002D478E"/>
    <w:rsid w:val="002E05DE"/>
    <w:rsid w:val="002F7D06"/>
    <w:rsid w:val="0030166F"/>
    <w:rsid w:val="00323BB6"/>
    <w:rsid w:val="003264B8"/>
    <w:rsid w:val="0038401E"/>
    <w:rsid w:val="003B2DF0"/>
    <w:rsid w:val="003C2A67"/>
    <w:rsid w:val="003C60FC"/>
    <w:rsid w:val="003D07B5"/>
    <w:rsid w:val="003F07AC"/>
    <w:rsid w:val="003F6D26"/>
    <w:rsid w:val="00445CF1"/>
    <w:rsid w:val="00446ADD"/>
    <w:rsid w:val="00491807"/>
    <w:rsid w:val="004C3C6B"/>
    <w:rsid w:val="004F0300"/>
    <w:rsid w:val="00546576"/>
    <w:rsid w:val="005627D6"/>
    <w:rsid w:val="005B553C"/>
    <w:rsid w:val="005C5D4A"/>
    <w:rsid w:val="00606FB1"/>
    <w:rsid w:val="00654F70"/>
    <w:rsid w:val="00657175"/>
    <w:rsid w:val="006954BE"/>
    <w:rsid w:val="006B16AF"/>
    <w:rsid w:val="006B562C"/>
    <w:rsid w:val="006E23C6"/>
    <w:rsid w:val="0070542B"/>
    <w:rsid w:val="00710640"/>
    <w:rsid w:val="00775C45"/>
    <w:rsid w:val="00776F5D"/>
    <w:rsid w:val="007938AC"/>
    <w:rsid w:val="007940A1"/>
    <w:rsid w:val="007F0326"/>
    <w:rsid w:val="00821DBC"/>
    <w:rsid w:val="0087579D"/>
    <w:rsid w:val="0087651B"/>
    <w:rsid w:val="00876558"/>
    <w:rsid w:val="00896BE0"/>
    <w:rsid w:val="008971B3"/>
    <w:rsid w:val="008A0846"/>
    <w:rsid w:val="008C6C1B"/>
    <w:rsid w:val="008D75FD"/>
    <w:rsid w:val="009218F3"/>
    <w:rsid w:val="00921B83"/>
    <w:rsid w:val="00942124"/>
    <w:rsid w:val="0094652C"/>
    <w:rsid w:val="009A3010"/>
    <w:rsid w:val="00A64360"/>
    <w:rsid w:val="00A82615"/>
    <w:rsid w:val="00AA7CA9"/>
    <w:rsid w:val="00AB18AF"/>
    <w:rsid w:val="00AF63F7"/>
    <w:rsid w:val="00B41D25"/>
    <w:rsid w:val="00B54779"/>
    <w:rsid w:val="00B5644B"/>
    <w:rsid w:val="00B8753E"/>
    <w:rsid w:val="00C62938"/>
    <w:rsid w:val="00C831B4"/>
    <w:rsid w:val="00C85D4F"/>
    <w:rsid w:val="00C94C6E"/>
    <w:rsid w:val="00CA6CA0"/>
    <w:rsid w:val="00CE0471"/>
    <w:rsid w:val="00CE32D9"/>
    <w:rsid w:val="00D37977"/>
    <w:rsid w:val="00D504A6"/>
    <w:rsid w:val="00D56CC1"/>
    <w:rsid w:val="00D74FC9"/>
    <w:rsid w:val="00DA3056"/>
    <w:rsid w:val="00E11189"/>
    <w:rsid w:val="00E21547"/>
    <w:rsid w:val="00E41427"/>
    <w:rsid w:val="00E5120C"/>
    <w:rsid w:val="00E82415"/>
    <w:rsid w:val="00E8788A"/>
    <w:rsid w:val="00EA62E7"/>
    <w:rsid w:val="00EB62CF"/>
    <w:rsid w:val="00EB67B9"/>
    <w:rsid w:val="00ED316B"/>
    <w:rsid w:val="00EF739C"/>
    <w:rsid w:val="00F00CCB"/>
    <w:rsid w:val="00F03DF6"/>
    <w:rsid w:val="00F13DEA"/>
    <w:rsid w:val="00F17832"/>
    <w:rsid w:val="00F26539"/>
    <w:rsid w:val="00F46BD8"/>
    <w:rsid w:val="00F46E04"/>
    <w:rsid w:val="00F705E8"/>
    <w:rsid w:val="00F80368"/>
    <w:rsid w:val="00F93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 strokecolor="red">
      <v:fill color="white"/>
      <v:stroke color="red" weight="1.5pt"/>
      <v:textbox inset="2.4pt,1.2pt,2.4pt,1.2pt"/>
    </o:shapedefaults>
    <o:shapelayout v:ext="edit">
      <o:idmap v:ext="edit" data="1"/>
    </o:shapelayout>
  </w:shapeDefaults>
  <w:decimalSymbol w:val="."/>
  <w:listSeparator w:val=","/>
  <w15:docId w15:val="{CB555E23-FD26-438E-A5AA-1D25CD2346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MTConvertedEquation">
    <w:name w:val="MTConvertedEquation"/>
    <w:basedOn w:val="DefaultParagraphFont"/>
    <w:rsid w:val="00270825"/>
  </w:style>
  <w:style w:type="paragraph" w:customStyle="1" w:styleId="qzAnswerLine">
    <w:name w:val="qzAnswerLine"/>
    <w:rsid w:val="003F07A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character" w:customStyle="1" w:styleId="tstDirectionLineChar">
    <w:name w:val="tstDirectionLine Char"/>
    <w:basedOn w:val="DefaultParagraphFont"/>
    <w:link w:val="tstDirectionLine"/>
    <w:locked/>
    <w:rsid w:val="001C4111"/>
    <w:rPr>
      <w:rFonts w:ascii="Arial" w:hAnsi="Arial"/>
      <w:b/>
      <w:sz w:val="22"/>
      <w:szCs w:val="22"/>
    </w:rPr>
  </w:style>
  <w:style w:type="paragraph" w:customStyle="1" w:styleId="epNumList2">
    <w:name w:val="epNumList2"/>
    <w:basedOn w:val="Normal"/>
    <w:rsid w:val="001C4111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651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51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044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file:///C:\replacearts\Blue%20Assessment%20Book\Blue%20Chapter%203%20AB\Arts\PNGs\mscc8_ab_0300_22.png" TargetMode="External"/><Relationship Id="rId39" Type="http://schemas.openxmlformats.org/officeDocument/2006/relationships/image" Target="media/image16.wmf"/><Relationship Id="rId3" Type="http://schemas.openxmlformats.org/officeDocument/2006/relationships/numbering" Target="numbering.xml"/><Relationship Id="rId21" Type="http://schemas.openxmlformats.org/officeDocument/2006/relationships/image" Target="media/image7.png"/><Relationship Id="rId34" Type="http://schemas.openxmlformats.org/officeDocument/2006/relationships/image" Target="file:///C:\replacearts\Blue%20Assessment%20Book\Blue%20Chapter%203%20AB\Arts\PNGs\mscc8_ab_0300_27.png" TargetMode="External"/><Relationship Id="rId42" Type="http://schemas.openxmlformats.org/officeDocument/2006/relationships/image" Target="file:///C:\replacearts\Blue%20Assessment%20Book\Blue%20Chapter%203%20AB\Arts\PNGs\mscc8_ab_0300_30.png" TargetMode="External"/><Relationship Id="rId47" Type="http://schemas.openxmlformats.org/officeDocument/2006/relationships/image" Target="media/image20.png"/><Relationship Id="rId50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png"/><Relationship Id="rId38" Type="http://schemas.openxmlformats.org/officeDocument/2006/relationships/image" Target="file:///C:\replacearts\Blue%20Assessment%20Book\Blue%20Chapter%203%20AB\Arts\PNGs\mscc8_ab_0300_29.png" TargetMode="External"/><Relationship Id="rId46" Type="http://schemas.openxmlformats.org/officeDocument/2006/relationships/oleObject" Target="embeddings/oleObject7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3.bin"/><Relationship Id="rId20" Type="http://schemas.openxmlformats.org/officeDocument/2006/relationships/image" Target="file:///C:\replacearts\Blue%20Assessment%20Book\Blue%20Chapter%203%20AB\Arts\PNGs\mscc8_ab_0300_20.png" TargetMode="External"/><Relationship Id="rId29" Type="http://schemas.openxmlformats.org/officeDocument/2006/relationships/image" Target="media/image11.png"/><Relationship Id="rId41" Type="http://schemas.openxmlformats.org/officeDocument/2006/relationships/image" Target="media/image17.png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file:///C:\replacearts\Blue%20Assessment%20Book\Blue%20Chapter%203%20AB\Arts\PNGs\mscc8_ab_0300_23.png" TargetMode="External"/><Relationship Id="rId32" Type="http://schemas.openxmlformats.org/officeDocument/2006/relationships/image" Target="file:///C:\replacearts\Blue%20Assessment%20Book\Blue%20Chapter%203%20AB\Arts\PNGs\mscc8_ab_0300_26.png" TargetMode="External"/><Relationship Id="rId37" Type="http://schemas.openxmlformats.org/officeDocument/2006/relationships/image" Target="media/image15.png"/><Relationship Id="rId40" Type="http://schemas.openxmlformats.org/officeDocument/2006/relationships/oleObject" Target="embeddings/oleObject5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file:///C:\replacearts\Blue%20Assessment%20Book\Blue%20Chapter%203%20AB\Arts\PNGs\mscc8_ab_0300_24.png" TargetMode="External"/><Relationship Id="rId36" Type="http://schemas.openxmlformats.org/officeDocument/2006/relationships/image" Target="file:///C:\replacearts\Blue%20Assessment%20Book\Blue%20Chapter%203%20AB\Arts\PNGs\mscc8_ab_0300_28.png" TargetMode="External"/><Relationship Id="rId49" Type="http://schemas.openxmlformats.org/officeDocument/2006/relationships/footer" Target="footer1.xml"/><Relationship Id="rId10" Type="http://schemas.openxmlformats.org/officeDocument/2006/relationships/image" Target="file:///C:\replacearts\Blue%20Assessment%20Book\Blue%20Chapter%203%20AB\Arts\PNGs\mscc8_ab_0300_19.png" TargetMode="External"/><Relationship Id="rId19" Type="http://schemas.openxmlformats.org/officeDocument/2006/relationships/image" Target="media/image6.png"/><Relationship Id="rId31" Type="http://schemas.openxmlformats.org/officeDocument/2006/relationships/image" Target="media/image12.png"/><Relationship Id="rId44" Type="http://schemas.openxmlformats.org/officeDocument/2006/relationships/oleObject" Target="embeddings/oleObject6.bin"/><Relationship Id="rId52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file:///C:\replacearts\Blue%20Assessment%20Book\Blue%20Chapter%203%20AB\Arts\PNGs\mscc8_ab_0300_21.png" TargetMode="External"/><Relationship Id="rId27" Type="http://schemas.openxmlformats.org/officeDocument/2006/relationships/image" Target="media/image10.png"/><Relationship Id="rId30" Type="http://schemas.openxmlformats.org/officeDocument/2006/relationships/image" Target="file:///C:\replacearts\Blue%20Assessment%20Book\Blue%20Chapter%203%20AB\Arts\PNGs\mscc8_ab_0300_25.png" TargetMode="External"/><Relationship Id="rId35" Type="http://schemas.openxmlformats.org/officeDocument/2006/relationships/image" Target="media/image14.png"/><Relationship Id="rId43" Type="http://schemas.openxmlformats.org/officeDocument/2006/relationships/image" Target="media/image18.wmf"/><Relationship Id="rId48" Type="http://schemas.openxmlformats.org/officeDocument/2006/relationships/image" Target="file:///C:\replacearts\Blue%20Assessment%20Book\Blue%20Chapter%203%20AB\Arts\PNGs\mscc8_ab_0300_31.png" TargetMode="Externa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E6456-8FCD-4210-80C7-291840C25D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2</Words>
  <Characters>81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53</CharactersWithSpaces>
  <SharedDoc>false</SharedDoc>
  <HLinks>
    <vt:vector size="72" baseType="variant">
      <vt:variant>
        <vt:i4>4456563</vt:i4>
      </vt:variant>
      <vt:variant>
        <vt:i4>-1</vt:i4>
      </vt:variant>
      <vt:variant>
        <vt:i4>1204</vt:i4>
      </vt:variant>
      <vt:variant>
        <vt:i4>1</vt:i4>
      </vt:variant>
      <vt:variant>
        <vt:lpwstr>S:\mscc8wb03.01\Blue Production\Blue Assesment Book\art\03\mscc8_ab_0300_19.eps</vt:lpwstr>
      </vt:variant>
      <vt:variant>
        <vt:lpwstr/>
      </vt:variant>
      <vt:variant>
        <vt:i4>4653178</vt:i4>
      </vt:variant>
      <vt:variant>
        <vt:i4>-1</vt:i4>
      </vt:variant>
      <vt:variant>
        <vt:i4>1205</vt:i4>
      </vt:variant>
      <vt:variant>
        <vt:i4>1</vt:i4>
      </vt:variant>
      <vt:variant>
        <vt:lpwstr>S:\mscc8wb03.01\Blue Production\Blue Assesment Book\art\03\mscc8_ab_0300_20.eps</vt:lpwstr>
      </vt:variant>
      <vt:variant>
        <vt:lpwstr/>
      </vt:variant>
      <vt:variant>
        <vt:i4>4653179</vt:i4>
      </vt:variant>
      <vt:variant>
        <vt:i4>-1</vt:i4>
      </vt:variant>
      <vt:variant>
        <vt:i4>1206</vt:i4>
      </vt:variant>
      <vt:variant>
        <vt:i4>1</vt:i4>
      </vt:variant>
      <vt:variant>
        <vt:lpwstr>S:\mscc8wb03.01\Blue Production\Blue Assesment Book\art\03\mscc8_ab_0300_21.eps</vt:lpwstr>
      </vt:variant>
      <vt:variant>
        <vt:lpwstr/>
      </vt:variant>
      <vt:variant>
        <vt:i4>4653176</vt:i4>
      </vt:variant>
      <vt:variant>
        <vt:i4>-1</vt:i4>
      </vt:variant>
      <vt:variant>
        <vt:i4>1210</vt:i4>
      </vt:variant>
      <vt:variant>
        <vt:i4>1</vt:i4>
      </vt:variant>
      <vt:variant>
        <vt:lpwstr>S:\mscc8wb03.01\Blue Production\Blue Assesment Book\art\03\mscc8_ab_0300_22.eps</vt:lpwstr>
      </vt:variant>
      <vt:variant>
        <vt:lpwstr/>
      </vt:variant>
      <vt:variant>
        <vt:i4>4653177</vt:i4>
      </vt:variant>
      <vt:variant>
        <vt:i4>-1</vt:i4>
      </vt:variant>
      <vt:variant>
        <vt:i4>1216</vt:i4>
      </vt:variant>
      <vt:variant>
        <vt:i4>1</vt:i4>
      </vt:variant>
      <vt:variant>
        <vt:lpwstr>S:\mscc8wb03.01\Blue Production\Blue Assesment Book\art\03\mscc8_ab_0300_23.eps</vt:lpwstr>
      </vt:variant>
      <vt:variant>
        <vt:lpwstr/>
      </vt:variant>
      <vt:variant>
        <vt:i4>4653182</vt:i4>
      </vt:variant>
      <vt:variant>
        <vt:i4>-1</vt:i4>
      </vt:variant>
      <vt:variant>
        <vt:i4>1217</vt:i4>
      </vt:variant>
      <vt:variant>
        <vt:i4>1</vt:i4>
      </vt:variant>
      <vt:variant>
        <vt:lpwstr>S:\mscc8wb03.01\Blue Production\Blue Assesment Book\art\03\mscc8_ab_0300_24.eps</vt:lpwstr>
      </vt:variant>
      <vt:variant>
        <vt:lpwstr/>
      </vt:variant>
      <vt:variant>
        <vt:i4>4653183</vt:i4>
      </vt:variant>
      <vt:variant>
        <vt:i4>-1</vt:i4>
      </vt:variant>
      <vt:variant>
        <vt:i4>1218</vt:i4>
      </vt:variant>
      <vt:variant>
        <vt:i4>1</vt:i4>
      </vt:variant>
      <vt:variant>
        <vt:lpwstr>S:\mscc8wb03.01\Blue Production\Blue Assesment Book\art\03\mscc8_ab_0300_25.eps</vt:lpwstr>
      </vt:variant>
      <vt:variant>
        <vt:lpwstr/>
      </vt:variant>
      <vt:variant>
        <vt:i4>4653180</vt:i4>
      </vt:variant>
      <vt:variant>
        <vt:i4>-1</vt:i4>
      </vt:variant>
      <vt:variant>
        <vt:i4>1219</vt:i4>
      </vt:variant>
      <vt:variant>
        <vt:i4>1</vt:i4>
      </vt:variant>
      <vt:variant>
        <vt:lpwstr>S:\mscc8wb03.01\Blue Production\Blue Assesment Book\art\03\mscc8_ab_0300_26.eps</vt:lpwstr>
      </vt:variant>
      <vt:variant>
        <vt:lpwstr/>
      </vt:variant>
      <vt:variant>
        <vt:i4>4653181</vt:i4>
      </vt:variant>
      <vt:variant>
        <vt:i4>-1</vt:i4>
      </vt:variant>
      <vt:variant>
        <vt:i4>1220</vt:i4>
      </vt:variant>
      <vt:variant>
        <vt:i4>1</vt:i4>
      </vt:variant>
      <vt:variant>
        <vt:lpwstr>S:\mscc8wb03.01\Blue Production\Blue Assesment Book\art\03\mscc8_ab_0300_27.eps</vt:lpwstr>
      </vt:variant>
      <vt:variant>
        <vt:lpwstr/>
      </vt:variant>
      <vt:variant>
        <vt:i4>4653170</vt:i4>
      </vt:variant>
      <vt:variant>
        <vt:i4>-1</vt:i4>
      </vt:variant>
      <vt:variant>
        <vt:i4>1221</vt:i4>
      </vt:variant>
      <vt:variant>
        <vt:i4>1</vt:i4>
      </vt:variant>
      <vt:variant>
        <vt:lpwstr>S:\mscc8wb03.01\Blue Production\Blue Assesment Book\art\03\mscc8_ab_0300_28.eps</vt:lpwstr>
      </vt:variant>
      <vt:variant>
        <vt:lpwstr/>
      </vt:variant>
      <vt:variant>
        <vt:i4>4653171</vt:i4>
      </vt:variant>
      <vt:variant>
        <vt:i4>-1</vt:i4>
      </vt:variant>
      <vt:variant>
        <vt:i4>1222</vt:i4>
      </vt:variant>
      <vt:variant>
        <vt:i4>1</vt:i4>
      </vt:variant>
      <vt:variant>
        <vt:lpwstr>S:\mscc8wb03.01\Blue Production\Blue Assesment Book\art\03\mscc8_ab_0300_29.eps</vt:lpwstr>
      </vt:variant>
      <vt:variant>
        <vt:lpwstr/>
      </vt:variant>
      <vt:variant>
        <vt:i4>4587642</vt:i4>
      </vt:variant>
      <vt:variant>
        <vt:i4>-1</vt:i4>
      </vt:variant>
      <vt:variant>
        <vt:i4>1223</vt:i4>
      </vt:variant>
      <vt:variant>
        <vt:i4>1</vt:i4>
      </vt:variant>
      <vt:variant>
        <vt:lpwstr>S:\mscc8wb03.01\Blue Production\Blue Assesment Book\art\03\mscc8_ab_0300_30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Cao Thanh-Thuy</cp:lastModifiedBy>
  <cp:revision>2</cp:revision>
  <cp:lastPrinted>2018-05-01T21:11:00Z</cp:lastPrinted>
  <dcterms:created xsi:type="dcterms:W3CDTF">2019-04-28T17:59:00Z</dcterms:created>
  <dcterms:modified xsi:type="dcterms:W3CDTF">2019-04-28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ab_default.eqp</vt:lpwstr>
  </property>
  <property fmtid="{D5CDD505-2E9C-101B-9397-08002B2CF9AE}" pid="7" name="MTWinEqns">
    <vt:bool>true</vt:bool>
  </property>
</Properties>
</file>